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ÔN TẬP</w:t>
      </w:r>
    </w:p>
    <w:p w:rsidR="006423FF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P     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 02/03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C535AF">
        <w:rPr>
          <w:rFonts w:ascii="Times New Roman" w:hAnsi="Times New Roman" w:cs="Times New Roman"/>
          <w:b/>
          <w:sz w:val="28"/>
          <w:szCs w:val="28"/>
        </w:rPr>
        <w:t>N 07/03</w:t>
      </w:r>
      <w:r w:rsidRPr="006423FF">
        <w:rPr>
          <w:rFonts w:ascii="Times New Roman" w:hAnsi="Times New Roman" w:cs="Times New Roman"/>
          <w:b/>
          <w:sz w:val="28"/>
          <w:szCs w:val="28"/>
        </w:rPr>
        <w:t>/2020</w:t>
      </w:r>
    </w:p>
    <w:p w:rsidR="006423FF" w:rsidRPr="006423FF" w:rsidRDefault="006423FF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423FF"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6423FF" w:rsidRDefault="006423FF" w:rsidP="006423F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6423FF" w:rsidRDefault="006423FF" w:rsidP="006423FF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6423FF">
        <w:rPr>
          <w:rFonts w:ascii="Times New Roman" w:hAnsi="Times New Roman" w:cs="Times New Roman"/>
          <w:b/>
          <w:i/>
          <w:sz w:val="28"/>
          <w:szCs w:val="28"/>
        </w:rPr>
        <w:t xml:space="preserve">Dạng 1. </w:t>
      </w:r>
      <w:r w:rsidR="002543D9">
        <w:rPr>
          <w:rFonts w:ascii="Times New Roman" w:hAnsi="Times New Roman" w:cs="Times New Roman"/>
          <w:b/>
          <w:i/>
          <w:sz w:val="28"/>
          <w:szCs w:val="28"/>
        </w:rPr>
        <w:t>Rút gọn biểu thức và câu hỏi phụ</w:t>
      </w:r>
      <w:r w:rsidR="00530C5C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r w:rsidRPr="002543D9">
        <w:rPr>
          <w:rFonts w:ascii="Times New Roman" w:eastAsia="Calibri" w:hAnsi="Times New Roman" w:cs="Times New Roman"/>
          <w:b/>
          <w:sz w:val="28"/>
          <w:szCs w:val="28"/>
        </w:rPr>
        <w:t>Bài 1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543D9">
        <w:rPr>
          <w:rFonts w:ascii="Times New Roman" w:eastAsia="Times New Roman" w:hAnsi="Times New Roman" w:cs="Times New Roman"/>
          <w:sz w:val="28"/>
          <w:szCs w:val="28"/>
        </w:rPr>
        <w:t xml:space="preserve">Cho biểu thức P = </w:t>
      </w:r>
      <w:r w:rsidRPr="002543D9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910" w:dyaOrig="6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34.5pt" o:ole="">
            <v:imagedata r:id="rId6" o:title=""/>
          </v:shape>
          <o:OLEObject Type="Embed" ProgID="Equation.3" ShapeID="_x0000_i1025" DrawAspect="Content" ObjectID="_1644663589" r:id="rId7"/>
        </w:object>
      </w:r>
      <w:r w:rsidRPr="002543D9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2543D9" w:rsidRPr="002543D9" w:rsidRDefault="002543D9" w:rsidP="002543D9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Times New Roman" w:hAnsi="Times New Roman" w:cs="Times New Roman"/>
          <w:sz w:val="28"/>
          <w:szCs w:val="28"/>
        </w:rPr>
        <w:t>a) Rút gọn biểu thức P. Tìm ĐKXĐ của biểu thức P.</w:t>
      </w:r>
    </w:p>
    <w:p w:rsidR="002543D9" w:rsidRPr="002543D9" w:rsidRDefault="002543D9" w:rsidP="002543D9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Times New Roman" w:hAnsi="Times New Roman" w:cs="Times New Roman"/>
          <w:sz w:val="28"/>
          <w:szCs w:val="28"/>
        </w:rPr>
        <w:t xml:space="preserve">b) Tính giá trị của biểu thức P với x = </w:t>
      </w:r>
      <w:r w:rsidRPr="002543D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5" w:dyaOrig="615">
          <v:shape id="_x0000_i1026" type="#_x0000_t75" style="width:11.25pt;height:30.75pt" o:ole="">
            <v:imagedata r:id="rId8" o:title=""/>
          </v:shape>
          <o:OLEObject Type="Embed" ProgID="Equation.3" ShapeID="_x0000_i1026" DrawAspect="Content" ObjectID="_1644663590" r:id="rId9"/>
        </w:object>
      </w:r>
    </w:p>
    <w:p w:rsidR="002543D9" w:rsidRPr="002543D9" w:rsidRDefault="002543D9" w:rsidP="002543D9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Times New Roman" w:hAnsi="Times New Roman" w:cs="Times New Roman"/>
          <w:sz w:val="28"/>
          <w:szCs w:val="28"/>
        </w:rPr>
        <w:t xml:space="preserve">c) Tìm x để P = - 2 </w:t>
      </w:r>
    </w:p>
    <w:p w:rsidR="002543D9" w:rsidRPr="002543D9" w:rsidRDefault="002543D9" w:rsidP="002543D9">
      <w:pPr>
        <w:tabs>
          <w:tab w:val="left" w:pos="3060"/>
          <w:tab w:val="left" w:pos="4860"/>
          <w:tab w:val="left" w:pos="6840"/>
        </w:tabs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Times New Roman" w:hAnsi="Times New Roman" w:cs="Times New Roman"/>
          <w:sz w:val="28"/>
          <w:szCs w:val="28"/>
        </w:rPr>
        <w:t>d) Tìm các giá trị nguyên của x để P nhận giá trị nguyên.</w:t>
      </w:r>
    </w:p>
    <w:p w:rsidR="002543D9" w:rsidRPr="002543D9" w:rsidRDefault="002543D9" w:rsidP="002543D9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</w:t>
      </w:r>
      <w:r w:rsidRPr="002543D9">
        <w:rPr>
          <w:rFonts w:ascii="Times New Roman" w:eastAsia="Calibri" w:hAnsi="Times New Roman" w:cs="Times New Roman"/>
          <w:b/>
          <w:sz w:val="28"/>
          <w:szCs w:val="28"/>
        </w:rPr>
        <w:t>Bài 2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Cho biểu thức </w:t>
      </w:r>
      <w:r w:rsidRPr="002543D9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645" w:dyaOrig="795">
          <v:shape id="_x0000_i1027" type="#_x0000_t75" style="width:182.25pt;height:39.75pt" o:ole="">
            <v:imagedata r:id="rId10" o:title=""/>
          </v:shape>
          <o:OLEObject Type="Embed" ProgID="Equation.DSMT4" ShapeID="_x0000_i1027" DrawAspect="Content" ObjectID="_1644663591" r:id="rId11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2543D9" w:rsidRPr="002543D9" w:rsidRDefault="002543D9" w:rsidP="002543D9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a)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Tìm ĐKXĐ và rút gọn biểu thức A</w:t>
      </w:r>
    </w:p>
    <w:p w:rsidR="002543D9" w:rsidRPr="002543D9" w:rsidRDefault="002543D9" w:rsidP="002543D9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b)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Tính giá trị của biểu thức A khi |x| = 1</w:t>
      </w:r>
    </w:p>
    <w:p w:rsidR="002543D9" w:rsidRPr="002543D9" w:rsidRDefault="002543D9" w:rsidP="002543D9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c)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Tìm giá trị nguyên của x để biểu thức A nhận giá trị nguyên.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</w:t>
      </w:r>
      <w:r w:rsidRPr="002543D9">
        <w:rPr>
          <w:rFonts w:ascii="Times New Roman" w:eastAsia="Calibri" w:hAnsi="Times New Roman" w:cs="Times New Roman"/>
          <w:b/>
          <w:sz w:val="28"/>
          <w:szCs w:val="28"/>
        </w:rPr>
        <w:t>Bài 3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Cho A = </w:t>
      </w:r>
      <w:r w:rsidRPr="002543D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555" w:dyaOrig="615">
          <v:shape id="_x0000_i1028" type="#_x0000_t75" style="width:27.75pt;height:30.75pt" o:ole="">
            <v:imagedata r:id="rId12" o:title=""/>
          </v:shape>
          <o:OLEObject Type="Embed" ProgID="Equation.DSMT4" ShapeID="_x0000_i1028" DrawAspect="Content" ObjectID="_1644663592" r:id="rId13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và B = </w:t>
      </w:r>
      <w:r w:rsidRPr="002543D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00" w:dyaOrig="615">
          <v:shape id="_x0000_i1029" type="#_x0000_t75" style="width:75pt;height:30.75pt" o:ole="">
            <v:imagedata r:id="rId14" o:title=""/>
          </v:shape>
          <o:OLEObject Type="Embed" ProgID="Equation.DSMT4" ShapeID="_x0000_i1029" DrawAspect="Content" ObjectID="_1644663593" r:id="rId15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a) Tìm ĐKXĐ của mỗi biểu thức. Tính A khi x = -1                                  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b) Rút gọn biểu thức B. Tìm x để B = </w:t>
      </w:r>
      <w:r w:rsidRPr="002543D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60" w:dyaOrig="615">
          <v:shape id="_x0000_i1030" type="#_x0000_t75" style="width:18pt;height:30.75pt" o:ole="">
            <v:imagedata r:id="rId16" o:title=""/>
          </v:shape>
          <o:OLEObject Type="Embed" ProgID="Equation.DSMT4" ShapeID="_x0000_i1030" DrawAspect="Content" ObjectID="_1644663594" r:id="rId17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2543D9">
        <w:rPr>
          <w:rFonts w:ascii="Times New Roman" w:eastAsia="Calibri" w:hAnsi="Times New Roman" w:cs="Times New Roman"/>
          <w:sz w:val="28"/>
          <w:szCs w:val="28"/>
        </w:rPr>
        <w:t>c) Tìm x để A.(B – 1) nhận giá trị nguyên.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</w:t>
      </w:r>
      <w:r w:rsidRPr="002543D9">
        <w:rPr>
          <w:rFonts w:ascii="Times New Roman" w:eastAsia="Calibri" w:hAnsi="Times New Roman" w:cs="Times New Roman"/>
          <w:b/>
          <w:sz w:val="28"/>
          <w:szCs w:val="28"/>
        </w:rPr>
        <w:t>Bài 4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Cho A = </w:t>
      </w:r>
      <w:r w:rsidRPr="002543D9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520" w:dyaOrig="660">
          <v:shape id="_x0000_i1031" type="#_x0000_t75" style="width:126pt;height:33pt" o:ole="">
            <v:imagedata r:id="rId18" o:title=""/>
          </v:shape>
          <o:OLEObject Type="Embed" ProgID="Equation.DSMT4" ShapeID="_x0000_i1031" DrawAspect="Content" ObjectID="_1644663595" r:id="rId19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và B = </w:t>
      </w:r>
      <w:r w:rsidRPr="002543D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795" w:dyaOrig="660">
          <v:shape id="_x0000_i1032" type="#_x0000_t75" style="width:39.75pt;height:33pt" o:ole="">
            <v:imagedata r:id="rId20" o:title=""/>
          </v:shape>
          <o:OLEObject Type="Embed" ProgID="Equation.DSMT4" ShapeID="_x0000_i1032" DrawAspect="Content" ObjectID="_1644663596" r:id="rId21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a) Rút gọn biểu thức A và tìm ĐKXĐ.                                                          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b) Tính B tại x = </w:t>
      </w:r>
      <w:r w:rsidRPr="002543D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5" w:dyaOrig="615">
          <v:shape id="_x0000_i1033" type="#_x0000_t75" style="width:11.25pt;height:30.75pt" o:ole="">
            <v:imagedata r:id="rId22" o:title=""/>
          </v:shape>
          <o:OLEObject Type="Embed" ProgID="Equation.DSMT4" ShapeID="_x0000_i1033" DrawAspect="Content" ObjectID="_1644663597" r:id="rId23"/>
        </w:object>
      </w:r>
      <w:r w:rsidRPr="002543D9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</w:t>
      </w:r>
    </w:p>
    <w:p w:rsid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2543D9">
        <w:rPr>
          <w:rFonts w:ascii="Times New Roman" w:eastAsia="Calibri" w:hAnsi="Times New Roman" w:cs="Times New Roman"/>
          <w:sz w:val="28"/>
          <w:szCs w:val="28"/>
        </w:rPr>
        <w:t>c) Tìm x để A : B = 1</w:t>
      </w:r>
    </w:p>
    <w:p w:rsidR="002543D9" w:rsidRPr="002543D9" w:rsidRDefault="002543D9" w:rsidP="002543D9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</w:t>
      </w:r>
      <w:r>
        <w:rPr>
          <w:rFonts w:ascii="Times New Roman" w:hAnsi="Times New Roman" w:cs="Times New Roman"/>
          <w:b/>
          <w:i/>
          <w:sz w:val="28"/>
          <w:szCs w:val="28"/>
        </w:rPr>
        <w:t>Dạng 2. Giải phương trình</w:t>
      </w:r>
      <w:r w:rsidR="003307F8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6423FF" w:rsidRDefault="006423FF" w:rsidP="006423FF">
      <w:pPr>
        <w:ind w:left="360"/>
        <w:rPr>
          <w:rFonts w:ascii="Times New Roman" w:hAnsi="Times New Roman" w:cs="Times New Roman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phương trình</w:t>
      </w:r>
      <w:r w:rsidR="00105600">
        <w:rPr>
          <w:rFonts w:ascii="Times New Roman" w:hAnsi="Times New Roman" w:cs="Times New Roman"/>
          <w:sz w:val="28"/>
          <w:szCs w:val="28"/>
        </w:rPr>
        <w:t>:</w:t>
      </w:r>
    </w:p>
    <w:p w:rsidR="006423FF" w:rsidRDefault="006423FF" w:rsidP="006423FF">
      <w:pPr>
        <w:spacing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a)</w:t>
      </w:r>
      <w:r w:rsidR="002543D9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x – 6 = 2x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)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3x + 1 = 5x + 2</w:t>
      </w:r>
    </w:p>
    <w:p w:rsidR="006423FF" w:rsidRPr="006423FF" w:rsidRDefault="006423FF" w:rsidP="006423FF">
      <w:pPr>
        <w:spacing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c)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2x = 7 + x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d)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4x – 3 = 2x + 9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. 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 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a) x – (8 – x) = 4                      b) 3x – (3 + x) = 0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c) 2[x – (2x + 1)] = 6               d) -2[x + 3(x – 1)] = 4 + x</w:t>
      </w:r>
    </w:p>
    <w:p w:rsidR="006423FF" w:rsidRP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3.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a)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 w:rsidRPr="005B6D18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980" w:dyaOrig="720">
          <v:shape id="_x0000_i1034" type="#_x0000_t75" style="width:99pt;height:36pt" o:ole="">
            <v:imagedata r:id="rId24" o:title=""/>
          </v:shape>
          <o:OLEObject Type="Embed" ProgID="Equation.DSMT4" ShapeID="_x0000_i1034" DrawAspect="Content" ObjectID="_1644663598" r:id="rId25"/>
        </w:objec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b)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 w:rsidRPr="005B6D18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860" w:dyaOrig="720">
          <v:shape id="_x0000_i1035" type="#_x0000_t75" style="width:93pt;height:36pt" o:ole="">
            <v:imagedata r:id="rId26" o:title=""/>
          </v:shape>
          <o:OLEObject Type="Embed" ProgID="Equation.DSMT4" ShapeID="_x0000_i1035" DrawAspect="Content" ObjectID="_1644663599" r:id="rId27"/>
        </w:objec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c)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 w:rsidRPr="005B6D18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640" w:dyaOrig="720">
          <v:shape id="_x0000_i1036" type="#_x0000_t75" style="width:81.75pt;height:36pt" o:ole="">
            <v:imagedata r:id="rId28" o:title=""/>
          </v:shape>
          <o:OLEObject Type="Embed" ProgID="Equation.DSMT4" ShapeID="_x0000_i1036" DrawAspect="Content" ObjectID="_1644663600" r:id="rId29"/>
        </w:objec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d)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 w:rsidRPr="005B6D18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1939" w:dyaOrig="720">
          <v:shape id="_x0000_i1037" type="#_x0000_t75" style="width:96.75pt;height:36pt" o:ole="">
            <v:imagedata r:id="rId30" o:title=""/>
          </v:shape>
          <o:OLEObject Type="Embed" ProgID="Equation.DSMT4" ShapeID="_x0000_i1037" DrawAspect="Content" ObjectID="_1644663601" r:id="rId31"/>
        </w:objec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</w:t>
      </w:r>
    </w:p>
    <w:p w:rsidR="006423FF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5B6D18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:rsidR="005B6D18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>a) (x – 5)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(x + 3)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2(x – 4)(x + 4) – 5x + 7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</w:t>
      </w:r>
    </w:p>
    <w:p w:rsidR="00105600" w:rsidRDefault="005B6D18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b) (x + 3)(x – 2) – 2(x + 1)</w:t>
      </w:r>
      <w:r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(x – 3)</w:t>
      </w:r>
      <w:r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2x</w:t>
      </w:r>
      <w:r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4x</w:t>
      </w:r>
      <w:r w:rsidR="006423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</w:t>
      </w:r>
      <w:r w:rsidR="006423FF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</w:p>
    <w:p w:rsidR="005B6D18" w:rsidRDefault="00105600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(x + 1)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(x + 2)(x – 4) = (x – 2)(x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2x + 4) + 2x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267B85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</w:t>
      </w:r>
    </w:p>
    <w:p w:rsidR="00267B85" w:rsidRDefault="005B6D18" w:rsidP="006423FF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d)</w:t>
      </w:r>
      <w:r w:rsidR="006423FF" w:rsidRPr="006423FF">
        <w:rPr>
          <w:rFonts w:ascii="Times New Roman" w:eastAsia="Arial" w:hAnsi="Times New Roman" w:cs="Times New Roman"/>
          <w:color w:val="000000"/>
          <w:sz w:val="26"/>
          <w:szCs w:val="26"/>
        </w:rPr>
        <w:t xml:space="preserve">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(x – 2)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(x – 5)(x + 5) = x(x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5x) – 7x + 3</w:t>
      </w:r>
      <w:r w:rsidR="006423FF" w:rsidRPr="006423FF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          </w:t>
      </w:r>
    </w:p>
    <w:p w:rsidR="00105600" w:rsidRPr="00267B85" w:rsidRDefault="00267B85" w:rsidP="006423FF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="00530C5C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5</w:t>
      </w:r>
      <w:r w:rsidR="00105600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. 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   </w:t>
      </w:r>
    </w:p>
    <w:p w:rsidR="00105600" w:rsidRDefault="00105600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a) (x – 1)(3x – 6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b) (2x + 5)(1 – 3x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267B85" w:rsidRDefault="00105600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c) (x + 1)(2x – 3)(3x – 5) = 0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d) 6(x – 2)(x – 4)(1 – 7x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</w:t>
      </w:r>
    </w:p>
    <w:p w:rsidR="00105600" w:rsidRPr="00267B85" w:rsidRDefault="00530C5C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6423FF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6</w:t>
      </w:r>
      <w:r w:rsid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i phương trình:</w:t>
      </w:r>
    </w:p>
    <w:p w:rsidR="00105600" w:rsidRDefault="006423FF" w:rsidP="00105600">
      <w:pPr>
        <w:ind w:left="360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</w:t>
      </w:r>
      <w:r w:rsidR="00530C5C">
        <w:rPr>
          <w:rFonts w:ascii="Times New Roman" w:eastAsia="Calibri" w:hAnsi="Times New Roman" w:cs="Times New Roman"/>
          <w:sz w:val="28"/>
          <w:szCs w:val="28"/>
        </w:rPr>
        <w:t>a) 8x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– 4x = 0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>b) (2x + 7)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= (x + 3)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 </w:t>
      </w:r>
    </w:p>
    <w:p w:rsidR="00DB1E9B" w:rsidRPr="00530C5C" w:rsidRDefault="00105600" w:rsidP="00105600">
      <w:pPr>
        <w:ind w:left="36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</w:t>
      </w:r>
      <w:r w:rsidR="00BE6C2F">
        <w:rPr>
          <w:rFonts w:ascii="Times New Roman" w:eastAsia="Calibri" w:hAnsi="Times New Roman" w:cs="Times New Roman"/>
          <w:sz w:val="28"/>
          <w:szCs w:val="28"/>
        </w:rPr>
        <w:t>c</w:t>
      </w:r>
      <w:r w:rsidR="00530C5C">
        <w:rPr>
          <w:rFonts w:ascii="Times New Roman" w:eastAsia="Calibri" w:hAnsi="Times New Roman" w:cs="Times New Roman"/>
          <w:sz w:val="28"/>
          <w:szCs w:val="28"/>
        </w:rPr>
        <w:t>) 9(x – 1)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– 4(2x + 1)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= 0             </w:t>
      </w:r>
      <w:r w:rsidR="00BE6C2F">
        <w:rPr>
          <w:rFonts w:ascii="Times New Roman" w:eastAsia="Calibri" w:hAnsi="Times New Roman" w:cs="Times New Roman"/>
          <w:sz w:val="28"/>
          <w:szCs w:val="28"/>
        </w:rPr>
        <w:t>d</w:t>
      </w:r>
      <w:r w:rsidR="00530C5C">
        <w:rPr>
          <w:rFonts w:ascii="Times New Roman" w:eastAsia="Calibri" w:hAnsi="Times New Roman" w:cs="Times New Roman"/>
          <w:sz w:val="28"/>
          <w:szCs w:val="28"/>
        </w:rPr>
        <w:t>) -7x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= 14x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</w:p>
    <w:p w:rsidR="00105600" w:rsidRPr="00DB1E9B" w:rsidRDefault="00DB1E9B" w:rsidP="00DB1E9B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B1E9B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6423FF" w:rsidRPr="00DB1E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</w:t>
      </w:r>
      <w:r w:rsidRPr="00DB1E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30C5C">
        <w:rPr>
          <w:rFonts w:ascii="Times New Roman" w:eastAsia="Calibri" w:hAnsi="Times New Roman" w:cs="Times New Roman"/>
          <w:sz w:val="28"/>
          <w:szCs w:val="28"/>
        </w:rPr>
        <w:t>e) 3x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+ 4x – 4 = 0</w:t>
      </w:r>
      <w:r w:rsidRPr="00DB1E9B">
        <w:rPr>
          <w:rFonts w:ascii="Times New Roman" w:eastAsia="Calibri" w:hAnsi="Times New Roman" w:cs="Times New Roman"/>
          <w:sz w:val="28"/>
          <w:szCs w:val="28"/>
        </w:rPr>
        <w:t xml:space="preserve">               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f) x</w:t>
      </w:r>
      <w:r w:rsidR="00530C5C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+ 2x – 2 = 0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</w:t>
      </w:r>
    </w:p>
    <w:p w:rsidR="00530C5C" w:rsidRDefault="00105600" w:rsidP="00105600">
      <w:p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</w:p>
    <w:p w:rsidR="00105600" w:rsidRDefault="00530C5C" w:rsidP="00105600">
      <w:pPr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lastRenderedPageBreak/>
        <w:t xml:space="preserve">      </w:t>
      </w:r>
      <w:r w:rsidR="00105600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7</w:t>
      </w:r>
      <w:r w:rsid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105600" w:rsidRDefault="00105600" w:rsidP="00105600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a)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 w:rsidRPr="00530C5C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20" w:dyaOrig="720">
          <v:shape id="_x0000_i1038" type="#_x0000_t75" style="width:66pt;height:36pt" o:ole="">
            <v:imagedata r:id="rId32" o:title=""/>
          </v:shape>
          <o:OLEObject Type="Embed" ProgID="Equation.DSMT4" ShapeID="_x0000_i1038" DrawAspect="Content" ObjectID="_1644663602" r:id="rId33"/>
        </w:objec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b)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 w:rsidRPr="00530C5C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19" w:dyaOrig="720">
          <v:shape id="_x0000_i1039" type="#_x0000_t75" style="width:86.25pt;height:36pt" o:ole="">
            <v:imagedata r:id="rId34" o:title=""/>
          </v:shape>
          <o:OLEObject Type="Embed" ProgID="Equation.DSMT4" ShapeID="_x0000_i1039" DrawAspect="Content" ObjectID="_1644663603" r:id="rId35"/>
        </w:objec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105600" w:rsidRPr="00105600" w:rsidRDefault="00105600" w:rsidP="00105600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 w:rsidRPr="00530C5C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480" w:dyaOrig="720">
          <v:shape id="_x0000_i1040" type="#_x0000_t75" style="width:74.25pt;height:36pt" o:ole="">
            <v:imagedata r:id="rId36" o:title=""/>
          </v:shape>
          <o:OLEObject Type="Embed" ProgID="Equation.DSMT4" ShapeID="_x0000_i1040" DrawAspect="Content" ObjectID="_1644663604" r:id="rId37"/>
        </w:objec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       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d) </w:t>
      </w:r>
      <w:r w:rsidR="00530C5C" w:rsidRPr="00530C5C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640" w:dyaOrig="720">
          <v:shape id="_x0000_i1041" type="#_x0000_t75" style="width:81.75pt;height:36pt" o:ole="">
            <v:imagedata r:id="rId38" o:title=""/>
          </v:shape>
          <o:OLEObject Type="Embed" ProgID="Equation.DSMT4" ShapeID="_x0000_i1041" DrawAspect="Content" ObjectID="_1644663605" r:id="rId39"/>
        </w:objec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   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>Bài 8</w:t>
      </w:r>
      <w:r w:rsidRPr="0010560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Giải phương trình:</w:t>
      </w:r>
    </w:p>
    <w:p w:rsidR="00105600" w:rsidRP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a)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0C5C" w:rsidRPr="00530C5C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620" w:dyaOrig="720">
          <v:shape id="_x0000_i1042" type="#_x0000_t75" style="width:131.25pt;height:36pt" o:ole="">
            <v:imagedata r:id="rId40" o:title=""/>
          </v:shape>
          <o:OLEObject Type="Embed" ProgID="Equation.DSMT4" ShapeID="_x0000_i1042" DrawAspect="Content" ObjectID="_1644663606" r:id="rId41"/>
        </w:objec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r w:rsidR="00530C5C" w:rsidRPr="00530C5C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840" w:dyaOrig="720">
          <v:shape id="_x0000_i1043" type="#_x0000_t75" style="width:141.75pt;height:36pt" o:ole="">
            <v:imagedata r:id="rId42" o:title=""/>
          </v:shape>
          <o:OLEObject Type="Embed" ProgID="Equation.DSMT4" ShapeID="_x0000_i1043" DrawAspect="Content" ObjectID="_1644663607" r:id="rId43"/>
        </w:objec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c)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87CE4" w:rsidRPr="00487CE4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19" w:dyaOrig="720">
          <v:shape id="_x0000_i1044" type="#_x0000_t75" style="width:150.75pt;height:36pt" o:ole="">
            <v:imagedata r:id="rId44" o:title=""/>
          </v:shape>
          <o:OLEObject Type="Embed" ProgID="Equation.DSMT4" ShapeID="_x0000_i1044" DrawAspect="Content" ObjectID="_1644663608" r:id="rId45"/>
        </w:objec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487CE4"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d) </w:t>
      </w:r>
      <w:r w:rsidR="00487CE4" w:rsidRPr="00487CE4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180" w:dyaOrig="720">
          <v:shape id="_x0000_i1045" type="#_x0000_t75" style="width:159pt;height:36pt" o:ole="">
            <v:imagedata r:id="rId46" o:title=""/>
          </v:shape>
          <o:OLEObject Type="Embed" ProgID="Equation.DSMT4" ShapeID="_x0000_i1045" DrawAspect="Content" ObjectID="_1644663609" r:id="rId47"/>
        </w:object>
      </w:r>
      <w:r w:rsidR="00487CE4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6423FF" w:rsidRDefault="00530C5C" w:rsidP="00530C5C">
      <w:pPr>
        <w:spacing w:after="20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6423FF"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0C79FB" w:rsidRDefault="003301E4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1.</w:t>
      </w:r>
      <w:r w:rsidRPr="003301E4">
        <w:rPr>
          <w:rFonts w:ascii="Times New Roman" w:hAnsi="Times New Roman" w:cs="Times New Roman"/>
          <w:sz w:val="28"/>
          <w:szCs w:val="28"/>
        </w:rPr>
        <w:t xml:space="preserve"> </w:t>
      </w:r>
      <w:r w:rsidR="000C79FB">
        <w:rPr>
          <w:rFonts w:ascii="Times New Roman" w:hAnsi="Times New Roman" w:cs="Times New Roman"/>
          <w:sz w:val="28"/>
          <w:szCs w:val="28"/>
        </w:rPr>
        <w:t xml:space="preserve">Cho góc nhọn xAy. Trên tia Ax, lấy AB = 5cm, BC = 6cm (B nằm giữa </w:t>
      </w:r>
    </w:p>
    <w:p w:rsidR="00F36E56" w:rsidRDefault="000C79FB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 và C). Trên tia Ay, lấy AD = 7,5cm. Từ C vẽ đường thẳng song song với BD</w:t>
      </w:r>
    </w:p>
    <w:p w:rsidR="000C79FB" w:rsidRPr="003301E4" w:rsidRDefault="000C79FB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ắt Ay ở E. Tính DE.</w:t>
      </w:r>
    </w:p>
    <w:p w:rsidR="00F36E56" w:rsidRDefault="003301E4" w:rsidP="000C79FB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Bài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0C79FB">
        <w:rPr>
          <w:rFonts w:ascii="Times New Roman" w:hAnsi="Times New Roman" w:cs="Times New Roman"/>
          <w:sz w:val="28"/>
          <w:szCs w:val="28"/>
        </w:rPr>
        <w:t xml:space="preserve">Cho tam giác OBC có OB = 2cm, OC = 3cm. Kéo dài từ B đến O thành </w:t>
      </w:r>
    </w:p>
    <w:p w:rsidR="000C79FB" w:rsidRDefault="000C79FB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đoạn thẳng BA = 6cm. Đường thẳng qua A và song song với BC cắt OC kéo</w:t>
      </w:r>
    </w:p>
    <w:p w:rsidR="000C79FB" w:rsidRDefault="000C79FB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dài tại D. Tính CD và OD.</w:t>
      </w:r>
    </w:p>
    <w:p w:rsidR="00F36E56" w:rsidRDefault="003301E4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C79FB">
        <w:rPr>
          <w:rFonts w:ascii="Times New Roman" w:hAnsi="Times New Roman" w:cs="Times New Roman"/>
          <w:sz w:val="28"/>
          <w:szCs w:val="28"/>
        </w:rPr>
        <w:t>Cho hai đường thẳng xx’ và yy’ cắt nhau tại A. Lấy B thuộc Ax sao cho</w:t>
      </w:r>
    </w:p>
    <w:p w:rsidR="000C79FB" w:rsidRDefault="000C79FB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BA = 3cm; D thuộc Ax’ sao cho BD = 7,5cm; E thuộc Ay’, AE = 7,5cm; </w:t>
      </w:r>
    </w:p>
    <w:p w:rsidR="000C79FB" w:rsidRPr="00F36E56" w:rsidRDefault="000C79FB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C thuộc Ay, CE = 12,5cm. Tính tỉ số </w:t>
      </w:r>
      <w:r w:rsidRPr="000C79FB">
        <w:rPr>
          <w:rFonts w:ascii="Times New Roman" w:hAnsi="Times New Roman" w:cs="Times New Roman"/>
          <w:position w:val="-28"/>
          <w:sz w:val="28"/>
          <w:szCs w:val="28"/>
        </w:rPr>
        <w:object w:dxaOrig="480" w:dyaOrig="720">
          <v:shape id="_x0000_i1046" type="#_x0000_t75" style="width:24pt;height:36pt" o:ole="">
            <v:imagedata r:id="rId48" o:title=""/>
          </v:shape>
          <o:OLEObject Type="Embed" ProgID="Equation.DSMT4" ShapeID="_x0000_i1046" DrawAspect="Content" ObjectID="_1644663610" r:id="rId49"/>
        </w:object>
      </w:r>
      <w:r>
        <w:rPr>
          <w:rFonts w:ascii="Times New Roman" w:hAnsi="Times New Roman" w:cs="Times New Roman"/>
          <w:sz w:val="28"/>
          <w:szCs w:val="28"/>
        </w:rPr>
        <w:t>, chứng minh: BC // DE.</w:t>
      </w:r>
    </w:p>
    <w:p w:rsidR="00F36E56" w:rsidRDefault="003301E4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Bài 4. </w:t>
      </w:r>
      <w:r w:rsidR="000C79FB">
        <w:rPr>
          <w:rFonts w:ascii="Times New Roman" w:hAnsi="Times New Roman" w:cs="Times New Roman"/>
          <w:sz w:val="28"/>
          <w:szCs w:val="28"/>
        </w:rPr>
        <w:t>Cho tứ gi</w:t>
      </w:r>
      <w:r w:rsidR="00AD1FEF">
        <w:rPr>
          <w:rFonts w:ascii="Times New Roman" w:hAnsi="Times New Roman" w:cs="Times New Roman"/>
          <w:sz w:val="28"/>
          <w:szCs w:val="28"/>
        </w:rPr>
        <w:t>ác ABCD. Lấy điểm I trên cạnh AD sao cho: AI = 2ID.</w:t>
      </w:r>
    </w:p>
    <w:p w:rsidR="00AD1FEF" w:rsidRDefault="00AD1FEF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Lấy điểm K trên cạnh BC sao cho: BC = 3BK. Lấy điểm M trên cạnh CD sao </w:t>
      </w:r>
    </w:p>
    <w:p w:rsidR="00AD1FEF" w:rsidRPr="00AD1FEF" w:rsidRDefault="00AD1FEF" w:rsidP="000C79F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cho IM // AC. Chứng minh: MK // BD.</w:t>
      </w:r>
    </w:p>
    <w:p w:rsidR="00F36E56" w:rsidRDefault="003301E4" w:rsidP="000C79FB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F36E56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="00AD1FEF">
        <w:rPr>
          <w:rFonts w:ascii="Times New Roman" w:hAnsi="Times New Roman" w:cs="Times New Roman"/>
          <w:sz w:val="28"/>
          <w:szCs w:val="28"/>
        </w:rPr>
        <w:t>Vẽ tam giác ABC có BC = 3cm. Kéo dài BA thêm một đoạn AD = 2AB.</w:t>
      </w:r>
    </w:p>
    <w:p w:rsidR="00D1229B" w:rsidRPr="00F36E56" w:rsidRDefault="00AD1FEF" w:rsidP="00F36E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Kéo dài CA thêm một đoạn AE = 2AC. Tính DE.</w:t>
      </w:r>
      <w:bookmarkStart w:id="0" w:name="_GoBack"/>
      <w:bookmarkEnd w:id="0"/>
    </w:p>
    <w:sectPr w:rsidR="00D1229B" w:rsidRPr="00F36E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3FF"/>
    <w:rsid w:val="000C79FB"/>
    <w:rsid w:val="00105600"/>
    <w:rsid w:val="002543D9"/>
    <w:rsid w:val="00267B85"/>
    <w:rsid w:val="002B6344"/>
    <w:rsid w:val="003301E4"/>
    <w:rsid w:val="003307F8"/>
    <w:rsid w:val="00487CE4"/>
    <w:rsid w:val="00530C5C"/>
    <w:rsid w:val="005864B2"/>
    <w:rsid w:val="00596B5F"/>
    <w:rsid w:val="005B6D18"/>
    <w:rsid w:val="006423FF"/>
    <w:rsid w:val="007D5950"/>
    <w:rsid w:val="007E5E9E"/>
    <w:rsid w:val="009E0C30"/>
    <w:rsid w:val="00A57F6D"/>
    <w:rsid w:val="00AD1FEF"/>
    <w:rsid w:val="00B82D90"/>
    <w:rsid w:val="00BE6C2F"/>
    <w:rsid w:val="00C535AF"/>
    <w:rsid w:val="00D1229B"/>
    <w:rsid w:val="00DB1E9B"/>
    <w:rsid w:val="00E76D39"/>
    <w:rsid w:val="00F36E56"/>
    <w:rsid w:val="00F37281"/>
    <w:rsid w:val="00F40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F77069-2F16-4B6D-88A6-49284DF27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01C38B-6969-4B14-8947-AEF0C7306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3</TotalTime>
  <Pages>3</Pages>
  <Words>724</Words>
  <Characters>413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4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0-03-01T10:30:00Z</dcterms:created>
  <dcterms:modified xsi:type="dcterms:W3CDTF">2020-03-02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